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0C3F" w:rsidRPr="00AD0C3F" w:rsidRDefault="00AD0C3F" w:rsidP="00AD0C3F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  <w:r w:rsidRPr="00AD0C3F">
        <w:rPr>
          <w:rFonts w:ascii="Times New Roman" w:hAnsi="Times New Roman" w:cs="Times New Roman"/>
          <w:b/>
          <w:color w:val="FF0000"/>
          <w:sz w:val="28"/>
          <w:szCs w:val="26"/>
        </w:rPr>
        <w:t>NỘI DUNG PHỤ ĐẠO HỌC SINH YẾU HÓA 8</w:t>
      </w:r>
    </w:p>
    <w:p w:rsidR="00AD0C3F" w:rsidRDefault="00AD0C3F" w:rsidP="00AD0C3F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  <w:r w:rsidRPr="00AD0C3F">
        <w:rPr>
          <w:rFonts w:ascii="Times New Roman" w:hAnsi="Times New Roman" w:cs="Times New Roman"/>
          <w:b/>
          <w:color w:val="FF0000"/>
          <w:sz w:val="28"/>
          <w:szCs w:val="26"/>
        </w:rPr>
        <w:t>TUẦ</w:t>
      </w:r>
      <w:r>
        <w:rPr>
          <w:rFonts w:ascii="Times New Roman" w:hAnsi="Times New Roman" w:cs="Times New Roman"/>
          <w:b/>
          <w:color w:val="FF0000"/>
          <w:sz w:val="28"/>
          <w:szCs w:val="26"/>
        </w:rPr>
        <w:t xml:space="preserve">N </w:t>
      </w:r>
      <w:r w:rsidR="00DF7A68">
        <w:rPr>
          <w:rFonts w:ascii="Times New Roman" w:hAnsi="Times New Roman" w:cs="Times New Roman"/>
          <w:b/>
          <w:color w:val="FF0000"/>
          <w:sz w:val="28"/>
          <w:szCs w:val="26"/>
        </w:rPr>
        <w:t>12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Để đốt cháy hết 780kg than để cung cấp nhiệt cho quá trình nung vôi, cần dùng 2080kg khí oxi. Khối lượng cacbonic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ược là:</w:t>
      </w:r>
    </w:p>
    <w:p w:rsidR="00DF7A68" w:rsidRPr="00A225F9" w:rsidRDefault="00DF7A68" w:rsidP="00DF7A68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1300kg</w:t>
      </w:r>
    </w:p>
    <w:p w:rsidR="00DF7A68" w:rsidRPr="00A225F9" w:rsidRDefault="00DF7A68" w:rsidP="00DF7A68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1170kg</w:t>
      </w:r>
    </w:p>
    <w:p w:rsidR="00DF7A68" w:rsidRPr="00A225F9" w:rsidRDefault="00DF7A68" w:rsidP="00DF7A68">
      <w:pPr>
        <w:numPr>
          <w:ilvl w:val="0"/>
          <w:numId w:val="47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2860kg</w:t>
      </w:r>
    </w:p>
    <w:p w:rsidR="00DF7A68" w:rsidRPr="00A225F9" w:rsidRDefault="00DF7A68" w:rsidP="00DF7A68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3200kg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2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Để bảo quản Na trong phòng thí nghiệm, người ta dùng cách nào</w:t>
      </w:r>
    </w:p>
    <w:p w:rsidR="00DF7A68" w:rsidRPr="00A225F9" w:rsidRDefault="00DF7A68" w:rsidP="00DF7A68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Ngâm trong nước</w:t>
      </w:r>
    </w:p>
    <w:p w:rsidR="00DF7A68" w:rsidRPr="00A225F9" w:rsidRDefault="00DF7A68" w:rsidP="00DF7A68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Ngâm trong rượu</w:t>
      </w:r>
    </w:p>
    <w:p w:rsidR="00DF7A68" w:rsidRPr="00A225F9" w:rsidRDefault="00DF7A68" w:rsidP="00DF7A68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Ngâm trong dầu hỏa</w:t>
      </w:r>
    </w:p>
    <w:p w:rsidR="00DF7A68" w:rsidRPr="00A225F9" w:rsidRDefault="00DF7A68" w:rsidP="00DF7A68">
      <w:pPr>
        <w:numPr>
          <w:ilvl w:val="0"/>
          <w:numId w:val="48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Bỏ vào lọ đậy kín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3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Phương trình đúng là</w:t>
      </w:r>
    </w:p>
    <w:p w:rsidR="00DF7A68" w:rsidRPr="00A225F9" w:rsidRDefault="00DF7A68" w:rsidP="00DF7A68">
      <w:pPr>
        <w:numPr>
          <w:ilvl w:val="0"/>
          <w:numId w:val="49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P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→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P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</w:p>
    <w:p w:rsidR="00DF7A68" w:rsidRPr="00A225F9" w:rsidRDefault="00DF7A68" w:rsidP="00DF7A68">
      <w:pPr>
        <w:numPr>
          <w:ilvl w:val="0"/>
          <w:numId w:val="49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a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4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→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a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4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</w:p>
    <w:p w:rsidR="00DF7A68" w:rsidRPr="00A225F9" w:rsidRDefault="00DF7A68" w:rsidP="00DF7A68">
      <w:pPr>
        <w:numPr>
          <w:ilvl w:val="0"/>
          <w:numId w:val="49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Ba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 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Cl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→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BaCl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</w:p>
    <w:p w:rsidR="00DF7A68" w:rsidRPr="00A225F9" w:rsidRDefault="00DF7A68" w:rsidP="00DF7A68">
      <w:pPr>
        <w:numPr>
          <w:ilvl w:val="0"/>
          <w:numId w:val="49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Mg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→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MgO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4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Đốt cháy 3 gam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kim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oại magie trong oxi thu được 5 gam magie oxit. Khối lượng oxi đã tham gia phản ứng là:</w:t>
      </w:r>
    </w:p>
    <w:p w:rsidR="00DF7A68" w:rsidRPr="00A225F9" w:rsidRDefault="00DF7A68" w:rsidP="00DF7A68">
      <w:pPr>
        <w:numPr>
          <w:ilvl w:val="0"/>
          <w:numId w:val="50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2 gam</w:t>
      </w:r>
    </w:p>
    <w:p w:rsidR="00DF7A68" w:rsidRPr="00A225F9" w:rsidRDefault="00DF7A68" w:rsidP="00DF7A68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2,2 gam</w:t>
      </w:r>
    </w:p>
    <w:p w:rsidR="00DF7A68" w:rsidRPr="00A225F9" w:rsidRDefault="00DF7A68" w:rsidP="00DF7A68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2,3 gam</w:t>
      </w:r>
    </w:p>
    <w:p w:rsidR="00DF7A68" w:rsidRPr="00A225F9" w:rsidRDefault="00DF7A68" w:rsidP="00DF7A68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2,4 gam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5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Hệ số của Al trong phản ứng sau là</w:t>
      </w:r>
    </w:p>
    <w:p w:rsidR="00DF7A68" w:rsidRPr="00A225F9" w:rsidRDefault="00DF7A68" w:rsidP="00DF7A68">
      <w:p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l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4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→ 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l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(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4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)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</w:p>
    <w:p w:rsidR="00DF7A68" w:rsidRPr="00A225F9" w:rsidRDefault="00DF7A68" w:rsidP="00DF7A68">
      <w:pPr>
        <w:numPr>
          <w:ilvl w:val="0"/>
          <w:numId w:val="5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1</w:t>
      </w:r>
    </w:p>
    <w:p w:rsidR="00DF7A68" w:rsidRPr="00A225F9" w:rsidRDefault="00DF7A68" w:rsidP="00DF7A68">
      <w:pPr>
        <w:numPr>
          <w:ilvl w:val="0"/>
          <w:numId w:val="51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2</w:t>
      </w:r>
    </w:p>
    <w:p w:rsidR="00DF7A68" w:rsidRPr="00A225F9" w:rsidRDefault="00DF7A68" w:rsidP="00DF7A68">
      <w:pPr>
        <w:numPr>
          <w:ilvl w:val="0"/>
          <w:numId w:val="5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3</w:t>
      </w:r>
    </w:p>
    <w:p w:rsidR="00DF7A68" w:rsidRPr="00A225F9" w:rsidRDefault="00DF7A68" w:rsidP="00DF7A68">
      <w:pPr>
        <w:numPr>
          <w:ilvl w:val="0"/>
          <w:numId w:val="5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4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6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Chọn hệ số thích hợp và công thức hóa học của chất còn thiếu</w:t>
      </w:r>
    </w:p>
    <w:p w:rsidR="00DF7A68" w:rsidRPr="00A225F9" w:rsidRDefault="00DF7A68" w:rsidP="00DF7A68">
      <w:p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CuO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+ ? 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Cl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→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CuCl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+ ?</w:t>
      </w:r>
      <w:proofErr w:type="gramEnd"/>
    </w:p>
    <w:p w:rsidR="00DF7A68" w:rsidRPr="00A225F9" w:rsidRDefault="00DF7A68" w:rsidP="00DF7A68">
      <w:pPr>
        <w:numPr>
          <w:ilvl w:val="0"/>
          <w:numId w:val="52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2O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&amp; 1:2:1:1</w:t>
      </w:r>
    </w:p>
    <w:p w:rsidR="00DF7A68" w:rsidRPr="00A225F9" w:rsidRDefault="00DF7A68" w:rsidP="00DF7A68">
      <w:pPr>
        <w:numPr>
          <w:ilvl w:val="0"/>
          <w:numId w:val="52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&amp; 1:1:1:1</w:t>
      </w:r>
    </w:p>
    <w:p w:rsidR="00DF7A68" w:rsidRPr="00A225F9" w:rsidRDefault="00DF7A68" w:rsidP="00DF7A68">
      <w:pPr>
        <w:numPr>
          <w:ilvl w:val="0"/>
          <w:numId w:val="52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>C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2O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&amp; 1:2:1:2</w:t>
      </w:r>
    </w:p>
    <w:p w:rsidR="00DF7A68" w:rsidRPr="00A225F9" w:rsidRDefault="00DF7A68" w:rsidP="00DF7A68">
      <w:pPr>
        <w:numPr>
          <w:ilvl w:val="0"/>
          <w:numId w:val="52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O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&amp; 1:1:1:1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7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Hiện tượng hóa học là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). Xay tiêu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b). Hiện tượng ma trơi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c). Mưa axit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d). Đồ ăn để lâu ngày bị ôi thiu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(e). Cáo đổi hướng chạy nên chó không đuổi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theo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ược</w:t>
      </w:r>
    </w:p>
    <w:p w:rsidR="00DF7A68" w:rsidRPr="00A225F9" w:rsidRDefault="00DF7A68" w:rsidP="00DF7A68">
      <w:pPr>
        <w:numPr>
          <w:ilvl w:val="0"/>
          <w:numId w:val="53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d,e</w:t>
      </w:r>
    </w:p>
    <w:p w:rsidR="00DF7A68" w:rsidRPr="00A225F9" w:rsidRDefault="00DF7A68" w:rsidP="00DF7A68">
      <w:pPr>
        <w:numPr>
          <w:ilvl w:val="0"/>
          <w:numId w:val="53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b,c,d</w:t>
      </w:r>
    </w:p>
    <w:p w:rsidR="00DF7A68" w:rsidRPr="00A225F9" w:rsidRDefault="00DF7A68" w:rsidP="00DF7A68">
      <w:pPr>
        <w:numPr>
          <w:ilvl w:val="0"/>
          <w:numId w:val="53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a,d</w:t>
      </w:r>
    </w:p>
    <w:p w:rsidR="00DF7A68" w:rsidRPr="00A225F9" w:rsidRDefault="00DF7A68" w:rsidP="00DF7A68">
      <w:pPr>
        <w:numPr>
          <w:ilvl w:val="0"/>
          <w:numId w:val="53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b,c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8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Chọn đáp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án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úng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rong phản ứng hóa học, hạt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vi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mô nào được bảo toàn</w:t>
      </w:r>
    </w:p>
    <w:p w:rsidR="00DF7A68" w:rsidRPr="00A225F9" w:rsidRDefault="00DF7A68" w:rsidP="00DF7A68">
      <w:pPr>
        <w:numPr>
          <w:ilvl w:val="0"/>
          <w:numId w:val="54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Hạt phân tử</w:t>
      </w:r>
    </w:p>
    <w:p w:rsidR="00DF7A68" w:rsidRPr="00A225F9" w:rsidRDefault="00DF7A68" w:rsidP="00DF7A68">
      <w:pPr>
        <w:numPr>
          <w:ilvl w:val="0"/>
          <w:numId w:val="54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Hạt nguyên tử</w:t>
      </w:r>
    </w:p>
    <w:p w:rsidR="00DF7A68" w:rsidRPr="00A225F9" w:rsidRDefault="00DF7A68" w:rsidP="00DF7A68">
      <w:pPr>
        <w:numPr>
          <w:ilvl w:val="0"/>
          <w:numId w:val="54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Cả 2 loại hạt</w:t>
      </w:r>
    </w:p>
    <w:p w:rsidR="00DF7A68" w:rsidRPr="00A225F9" w:rsidRDefault="00DF7A68" w:rsidP="00DF7A68">
      <w:pPr>
        <w:numPr>
          <w:ilvl w:val="0"/>
          <w:numId w:val="54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Không có hạt nào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9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Chọn đáp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án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ai</w:t>
      </w:r>
    </w:p>
    <w:p w:rsidR="00DF7A68" w:rsidRPr="00A225F9" w:rsidRDefault="00DF7A68" w:rsidP="00DF7A68">
      <w:pPr>
        <w:numPr>
          <w:ilvl w:val="0"/>
          <w:numId w:val="5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Hiện tượng vật lí là hiện tượng biến đổi mà vẫn giữ nguyên chất ban đầu</w:t>
      </w:r>
    </w:p>
    <w:p w:rsidR="00DF7A68" w:rsidRPr="00A225F9" w:rsidRDefault="00DF7A68" w:rsidP="00DF7A68">
      <w:pPr>
        <w:numPr>
          <w:ilvl w:val="0"/>
          <w:numId w:val="5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Hiện tưỡng hóa học là là hiện tượng biến đổi tạo ra chất mới</w:t>
      </w:r>
    </w:p>
    <w:p w:rsidR="00DF7A68" w:rsidRPr="00A225F9" w:rsidRDefault="00DF7A68" w:rsidP="00DF7A68">
      <w:pPr>
        <w:numPr>
          <w:ilvl w:val="0"/>
          <w:numId w:val="55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Thủy triều là hiện tượng hóa học</w:t>
      </w:r>
    </w:p>
    <w:p w:rsidR="00DF7A68" w:rsidRPr="00A225F9" w:rsidRDefault="00DF7A68" w:rsidP="00DF7A68">
      <w:pPr>
        <w:numPr>
          <w:ilvl w:val="0"/>
          <w:numId w:val="5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Bang tan là hiện tượng vật lí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0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Hướng dẫn giải hiện tượng mưa axit</w:t>
      </w:r>
    </w:p>
    <w:p w:rsidR="00DF7A68" w:rsidRPr="00A225F9" w:rsidRDefault="00DF7A68" w:rsidP="00DF7A68">
      <w:pPr>
        <w:numPr>
          <w:ilvl w:val="0"/>
          <w:numId w:val="5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Có sẵn trong tự nhiên</w:t>
      </w:r>
    </w:p>
    <w:p w:rsidR="00DF7A68" w:rsidRPr="00A225F9" w:rsidRDefault="00DF7A68" w:rsidP="00DF7A68">
      <w:pPr>
        <w:numPr>
          <w:ilvl w:val="0"/>
          <w:numId w:val="5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Sự bốc hơi của hơi nước ngưng tụ</w:t>
      </w:r>
    </w:p>
    <w:p w:rsidR="00DF7A68" w:rsidRPr="00A225F9" w:rsidRDefault="00DF7A68" w:rsidP="00DF7A68">
      <w:pPr>
        <w:numPr>
          <w:ilvl w:val="0"/>
          <w:numId w:val="5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Thể hiện tính axit khi có mưa</w:t>
      </w:r>
    </w:p>
    <w:p w:rsidR="00DF7A68" w:rsidRPr="00A225F9" w:rsidRDefault="00DF7A68" w:rsidP="00DF7A68">
      <w:pPr>
        <w:numPr>
          <w:ilvl w:val="0"/>
          <w:numId w:val="56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Do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O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v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O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. gây ra khi nước mưa có độ pH dưới 5,6 tác động chính là do con người</w:t>
      </w:r>
    </w:p>
    <w:p w:rsidR="00DF7A68" w:rsidRPr="00A225F9" w:rsidRDefault="00DF7A68" w:rsidP="00DF7A68">
      <w:p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1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Đốt cháy hoàn toàn m gam chất X cần dùng 4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,48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ít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O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(đktc) thu được 2,24 lít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CO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(đktc) và 3,6 gam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2O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. Giá trị của m là:</w:t>
      </w:r>
    </w:p>
    <w:p w:rsidR="00DF7A68" w:rsidRPr="00A225F9" w:rsidRDefault="00DF7A68" w:rsidP="00DF7A68">
      <w:pPr>
        <w:numPr>
          <w:ilvl w:val="0"/>
          <w:numId w:val="5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2,6 gam</w:t>
      </w:r>
    </w:p>
    <w:p w:rsidR="00DF7A68" w:rsidRPr="00A225F9" w:rsidRDefault="00DF7A68" w:rsidP="00DF7A68">
      <w:pPr>
        <w:numPr>
          <w:ilvl w:val="0"/>
          <w:numId w:val="5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1,5 gam</w:t>
      </w:r>
    </w:p>
    <w:p w:rsidR="00DF7A68" w:rsidRPr="00A225F9" w:rsidRDefault="00DF7A68" w:rsidP="00DF7A68">
      <w:pPr>
        <w:numPr>
          <w:ilvl w:val="0"/>
          <w:numId w:val="5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1,7 gam</w:t>
      </w:r>
    </w:p>
    <w:p w:rsidR="00DF7A68" w:rsidRPr="00A225F9" w:rsidRDefault="00DF7A68" w:rsidP="00DF7A68">
      <w:pPr>
        <w:numPr>
          <w:ilvl w:val="0"/>
          <w:numId w:val="57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>D. 1,6 gam</w:t>
      </w:r>
    </w:p>
    <w:p w:rsidR="00DF7A68" w:rsidRPr="00A225F9" w:rsidRDefault="00DF7A68" w:rsidP="00DF7A68">
      <w:p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2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Biết 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kim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oại R hóa trị a phản ứng với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N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theo phương trình</w:t>
      </w:r>
    </w:p>
    <w:p w:rsidR="00DF7A68" w:rsidRPr="00A225F9" w:rsidRDefault="00DF7A68" w:rsidP="00DF7A68">
      <w:p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R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N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→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R(NO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)a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O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2O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Hệ số cân bằng của phản ứng trên lần lượt là dãy nào sau đây?</w:t>
      </w:r>
    </w:p>
    <w:p w:rsidR="00DF7A68" w:rsidRPr="00A225F9" w:rsidRDefault="00DF7A68" w:rsidP="00DF7A68">
      <w:pPr>
        <w:numPr>
          <w:ilvl w:val="0"/>
          <w:numId w:val="5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3; 4a; 3; 2a; 2a</w:t>
      </w:r>
    </w:p>
    <w:p w:rsidR="00DF7A68" w:rsidRPr="00A225F9" w:rsidRDefault="00DF7A68" w:rsidP="00DF7A68">
      <w:pPr>
        <w:numPr>
          <w:ilvl w:val="0"/>
          <w:numId w:val="58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3; 4a; 3; a; 2a</w:t>
      </w:r>
    </w:p>
    <w:p w:rsidR="00DF7A68" w:rsidRPr="00A225F9" w:rsidRDefault="00DF7A68" w:rsidP="00DF7A68">
      <w:pPr>
        <w:numPr>
          <w:ilvl w:val="0"/>
          <w:numId w:val="5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1; 2a; a; 1; 2a</w:t>
      </w:r>
    </w:p>
    <w:p w:rsidR="00DF7A68" w:rsidRPr="00A225F9" w:rsidRDefault="00DF7A68" w:rsidP="00DF7A68">
      <w:pPr>
        <w:numPr>
          <w:ilvl w:val="0"/>
          <w:numId w:val="5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2a; a; 3a; 2; 4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3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Cho 3 g sắt cháy trong không khí sinh ra 5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,04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ắt (II) oxit. Tính m của oxi</w:t>
      </w:r>
    </w:p>
    <w:p w:rsidR="00DF7A68" w:rsidRPr="00A225F9" w:rsidRDefault="00DF7A68" w:rsidP="00DF7A68">
      <w:pPr>
        <w:numPr>
          <w:ilvl w:val="0"/>
          <w:numId w:val="59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2,4 g</w:t>
      </w:r>
    </w:p>
    <w:p w:rsidR="00DF7A68" w:rsidRPr="00A225F9" w:rsidRDefault="00DF7A68" w:rsidP="00DF7A68">
      <w:pPr>
        <w:numPr>
          <w:ilvl w:val="0"/>
          <w:numId w:val="59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2,04 g</w:t>
      </w:r>
    </w:p>
    <w:p w:rsidR="00DF7A68" w:rsidRPr="00A225F9" w:rsidRDefault="00DF7A68" w:rsidP="00DF7A68">
      <w:pPr>
        <w:numPr>
          <w:ilvl w:val="0"/>
          <w:numId w:val="59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2,1 g</w:t>
      </w:r>
    </w:p>
    <w:p w:rsidR="00DF7A68" w:rsidRPr="00A225F9" w:rsidRDefault="00DF7A68" w:rsidP="00DF7A68">
      <w:pPr>
        <w:numPr>
          <w:ilvl w:val="0"/>
          <w:numId w:val="59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2,24 g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4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Trong số những hiện tượng sau, đâu là hiện tượng vật lý?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</w:t>
      </w:r>
      <w:proofErr w:type="gramStart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</w:t>
      </w:r>
      <w:proofErr w:type="gramEnd"/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). Hòa tan muối ăn vào nước ta được dung dịch muối ăn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b). Cồn để trong lọ không kín bị bay hơi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c). Nước bị đóng băng ở hai cực của trái đất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(d). Cho vôi sống CaO hòa tan vào nước</w:t>
      </w:r>
    </w:p>
    <w:p w:rsidR="00DF7A68" w:rsidRPr="00A225F9" w:rsidRDefault="00DF7A68" w:rsidP="00DF7A68">
      <w:pPr>
        <w:numPr>
          <w:ilvl w:val="0"/>
          <w:numId w:val="60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 a, b, c</w:t>
      </w:r>
    </w:p>
    <w:p w:rsidR="00DF7A68" w:rsidRPr="00A225F9" w:rsidRDefault="00DF7A68" w:rsidP="00DF7A68">
      <w:pPr>
        <w:numPr>
          <w:ilvl w:val="0"/>
          <w:numId w:val="6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 a, c</w:t>
      </w:r>
    </w:p>
    <w:p w:rsidR="00DF7A68" w:rsidRPr="00A225F9" w:rsidRDefault="00DF7A68" w:rsidP="00DF7A68">
      <w:pPr>
        <w:numPr>
          <w:ilvl w:val="0"/>
          <w:numId w:val="6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 b, c</w:t>
      </w:r>
    </w:p>
    <w:p w:rsidR="00DF7A68" w:rsidRPr="00A225F9" w:rsidRDefault="00DF7A68" w:rsidP="00DF7A68">
      <w:pPr>
        <w:numPr>
          <w:ilvl w:val="0"/>
          <w:numId w:val="6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 a, c, d</w:t>
      </w:r>
    </w:p>
    <w:p w:rsidR="00DF7A68" w:rsidRPr="00A225F9" w:rsidRDefault="00DF7A68" w:rsidP="00DF7A68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âu 15: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Chọn phương trình đúng khi nói về khí nito và khí hidro</w:t>
      </w:r>
    </w:p>
    <w:p w:rsidR="00DF7A68" w:rsidRPr="00A225F9" w:rsidRDefault="00DF7A68" w:rsidP="00DF7A68">
      <w:pPr>
        <w:numPr>
          <w:ilvl w:val="0"/>
          <w:numId w:val="61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A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 3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→t</w:t>
      </w:r>
      <w:r w:rsidRPr="00A225F9">
        <w:rPr>
          <w:rFonts w:ascii="Cambria Math" w:eastAsia="Times New Roman" w:hAnsi="Cambria Math" w:cs="Cambria Math"/>
          <w:color w:val="000000"/>
          <w:sz w:val="26"/>
          <w:szCs w:val="26"/>
          <w:bdr w:val="none" w:sz="0" w:space="0" w:color="auto" w:frame="1"/>
        </w:rPr>
        <w:t>∘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H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</w:p>
    <w:p w:rsidR="00DF7A68" w:rsidRPr="00A225F9" w:rsidRDefault="00DF7A68" w:rsidP="00DF7A68">
      <w:pPr>
        <w:numPr>
          <w:ilvl w:val="0"/>
          <w:numId w:val="61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B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→t</w:t>
      </w:r>
      <w:r w:rsidRPr="00A225F9">
        <w:rPr>
          <w:rFonts w:ascii="Cambria Math" w:eastAsia="Times New Roman" w:hAnsi="Cambria Math" w:cs="Cambria Math"/>
          <w:color w:val="000000"/>
          <w:sz w:val="26"/>
          <w:szCs w:val="26"/>
          <w:bdr w:val="none" w:sz="0" w:space="0" w:color="auto" w:frame="1"/>
        </w:rPr>
        <w:t>∘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</w:p>
    <w:p w:rsidR="00DF7A68" w:rsidRPr="00A225F9" w:rsidRDefault="00DF7A68" w:rsidP="00DF7A68">
      <w:pPr>
        <w:numPr>
          <w:ilvl w:val="0"/>
          <w:numId w:val="61"/>
        </w:numPr>
        <w:shd w:val="clear" w:color="auto" w:fill="FFFFFF"/>
        <w:spacing w:after="0" w:line="240" w:lineRule="auto"/>
        <w:outlineLvl w:val="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C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 3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→t</w:t>
      </w:r>
      <w:r w:rsidRPr="00A225F9">
        <w:rPr>
          <w:rFonts w:ascii="Cambria Math" w:eastAsia="Times New Roman" w:hAnsi="Cambria Math" w:cs="Cambria Math"/>
          <w:color w:val="000000"/>
          <w:sz w:val="26"/>
          <w:szCs w:val="26"/>
          <w:bdr w:val="none" w:sz="0" w:space="0" w:color="auto" w:frame="1"/>
        </w:rPr>
        <w:t>∘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 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</w:p>
    <w:p w:rsidR="00DF7A68" w:rsidRPr="00A225F9" w:rsidRDefault="00DF7A68" w:rsidP="00DF7A68">
      <w:pPr>
        <w:numPr>
          <w:ilvl w:val="0"/>
          <w:numId w:val="61"/>
        </w:numPr>
        <w:shd w:val="clear" w:color="auto" w:fill="FFFFFF"/>
        <w:spacing w:beforeAutospacing="1" w:after="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D.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+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 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→t</w:t>
      </w:r>
      <w:r w:rsidRPr="00A225F9">
        <w:rPr>
          <w:rFonts w:ascii="Cambria Math" w:eastAsia="Times New Roman" w:hAnsi="Cambria Math" w:cs="Cambria Math"/>
          <w:color w:val="000000"/>
          <w:sz w:val="26"/>
          <w:szCs w:val="26"/>
          <w:bdr w:val="none" w:sz="0" w:space="0" w:color="auto" w:frame="1"/>
        </w:rPr>
        <w:t>∘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</w:rPr>
        <w:t>  2</w:t>
      </w:r>
      <w:r w:rsidRPr="00A225F9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NH</w:t>
      </w:r>
      <w:r w:rsidRPr="00EF56E1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3</w:t>
      </w:r>
    </w:p>
    <w:p w:rsidR="00AD0C3F" w:rsidRPr="00AD0C3F" w:rsidRDefault="00AD0C3F" w:rsidP="00AD0C3F">
      <w:pPr>
        <w:spacing w:before="60" w:after="0" w:line="40" w:lineRule="atLeast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p w:rsidR="00AD0C3F" w:rsidRDefault="00AD0C3F" w:rsidP="00AD0C3F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</w:p>
    <w:p w:rsidR="00EF56E1" w:rsidRDefault="00EF56E1">
      <w:pPr>
        <w:rPr>
          <w:rFonts w:ascii="Times New Roman" w:hAnsi="Times New Roman" w:cs="Times New Roman"/>
          <w:b/>
          <w:color w:val="FF0000"/>
          <w:sz w:val="28"/>
          <w:szCs w:val="26"/>
        </w:rPr>
      </w:pPr>
      <w:r>
        <w:rPr>
          <w:rFonts w:ascii="Times New Roman" w:hAnsi="Times New Roman" w:cs="Times New Roman"/>
          <w:b/>
          <w:color w:val="FF0000"/>
          <w:sz w:val="28"/>
          <w:szCs w:val="26"/>
        </w:rPr>
        <w:br w:type="page"/>
      </w:r>
    </w:p>
    <w:p w:rsidR="00EF56E1" w:rsidRPr="00AD0C3F" w:rsidRDefault="00EF56E1" w:rsidP="00EF56E1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  <w:r w:rsidRPr="00AD0C3F">
        <w:rPr>
          <w:rFonts w:ascii="Times New Roman" w:hAnsi="Times New Roman" w:cs="Times New Roman"/>
          <w:b/>
          <w:color w:val="FF0000"/>
          <w:sz w:val="28"/>
          <w:szCs w:val="26"/>
        </w:rPr>
        <w:lastRenderedPageBreak/>
        <w:t>NỘI DUNG PHỤ ĐẠO HỌC SINH YẾU HÓA 8</w:t>
      </w:r>
    </w:p>
    <w:p w:rsidR="00EF56E1" w:rsidRDefault="00EF56E1" w:rsidP="00EF56E1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  <w:r w:rsidRPr="00AD0C3F">
        <w:rPr>
          <w:rFonts w:ascii="Times New Roman" w:hAnsi="Times New Roman" w:cs="Times New Roman"/>
          <w:b/>
          <w:color w:val="FF0000"/>
          <w:sz w:val="28"/>
          <w:szCs w:val="26"/>
        </w:rPr>
        <w:t>TUẦ</w:t>
      </w:r>
      <w:r>
        <w:rPr>
          <w:rFonts w:ascii="Times New Roman" w:hAnsi="Times New Roman" w:cs="Times New Roman"/>
          <w:b/>
          <w:color w:val="FF0000"/>
          <w:sz w:val="28"/>
          <w:szCs w:val="26"/>
        </w:rPr>
        <w:t xml:space="preserve">N </w:t>
      </w:r>
      <w:r>
        <w:rPr>
          <w:rFonts w:ascii="Times New Roman" w:hAnsi="Times New Roman" w:cs="Times New Roman"/>
          <w:b/>
          <w:color w:val="FF0000"/>
          <w:sz w:val="28"/>
          <w:szCs w:val="26"/>
        </w:rPr>
        <w:t>13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Điền từ còn thiếu vào chỗ trố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“ Trong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 phản ứng hóa học .....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khối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lượng của các chất sản phẩm bằng tổng khối lượng của các chất tham gia phản ứng”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ổn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ích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iệu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hươ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2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Chon khẳng định sai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Sự thay đổi liên kết giữa các nguyên tử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Sự thay đổi liên quan đến electron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Sự thay đổi liên quan đến notron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Số nguyên tử nguyên tố được giữ nguyên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3: 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Chọn đáp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án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đú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ổng khối lượng sản phẩm bằng tổng khối lượng các chất tham gia phản ứ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ổng khối lượng sản phẩm nhỏ hơn tổng khối lượng các chất tham gia phản ứ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ổng khối lượng sản phẩm lớn hơn tổng khối lượng các chất tham gia phản ứ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ổng khối lượng sản phẩm nhỏ hơn hoặc bằng tổng khối lượng các chất tham gia phản ứ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4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Cho 9 (g) nhôm cháy trong không khí thu được 10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2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g nhôm oxit. Tính khối lượng oxi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7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,6 g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5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,2 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5: </w:t>
      </w:r>
      <w:r w:rsidRPr="006840CB">
        <w:rPr>
          <w:rFonts w:ascii="Times New Roman" w:eastAsia="Calibri" w:hAnsi="Times New Roman" w:cs="Times New Roman"/>
          <w:sz w:val="26"/>
          <w:szCs w:val="26"/>
        </w:rPr>
        <w:t>Cho sắt tác dụng với axit clohidric thu được 3, 9 g muối sắt và 7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2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g khí bay lên. Tổng khối lượn chất phản ứng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1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1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2,2 g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1 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2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22</w:t>
      </w:r>
      <w:proofErr w:type="gramEnd"/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6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Vì sao khi Mg + HCl thì m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MgCl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&lt; m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Mg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m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HCl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Vì sản phẩn tạo thành còn có khí hidro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m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Mg</w:t>
      </w:r>
      <w:r w:rsidRPr="006840CB">
        <w:rPr>
          <w:rFonts w:ascii="Times New Roman" w:eastAsia="Calibri" w:hAnsi="Times New Roman" w:cs="Times New Roman"/>
          <w:sz w:val="26"/>
          <w:szCs w:val="26"/>
        </w:rPr>
        <w:t>= m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MgCl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Cl có khối lượng lớn nhất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Tất cả đáp án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7: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Nung đá vôi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thu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được vôi sống và khí cacbonic. Kết luận nào sau đây là đúng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Khối lượng đá vôi bằng khối lượng vôi sốn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Khối lượng đá vôi bằng khối lượng khí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Khối lượng đá vôi bằng khối lượng khí cacbonic cộng với khối lượng vôi số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Không xác định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8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Vì sao nung đá vôi thì khối lượng giảm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Vì khi nung vôi sống thấy xuất hiện khí cacbonic hóa hơi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lastRenderedPageBreak/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Vì xuất hiện vôi sống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Vì có sự tham gia của oxi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Vì có sự tham gia của hiđro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9: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Cho mẩu magie phản ứng với dung dịch axit clohidric. Chon đáp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án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sai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6840CB">
        <w:rPr>
          <w:rFonts w:ascii="Times New Roman" w:eastAsia="Calibri" w:hAnsi="Times New Roman" w:cs="Times New Roman"/>
          <w:sz w:val="26"/>
          <w:szCs w:val="26"/>
        </w:rPr>
        <w:t>Tổng khối lượng chất phản ứng lớn hơn khối lượng khí hidro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6840CB">
        <w:rPr>
          <w:rFonts w:ascii="Times New Roman" w:eastAsia="Calibri" w:hAnsi="Times New Roman" w:cs="Times New Roman"/>
          <w:sz w:val="26"/>
          <w:szCs w:val="26"/>
        </w:rPr>
        <w:t>Khối lượng của magie clorua nhỏ hơn tổng khối lượng chất phản ứ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6840CB">
        <w:rPr>
          <w:rFonts w:ascii="Times New Roman" w:eastAsia="Calibri" w:hAnsi="Times New Roman" w:cs="Times New Roman"/>
          <w:sz w:val="26"/>
          <w:szCs w:val="26"/>
        </w:rPr>
        <w:t>Khối lượng magie bằng khối lượng hidro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6840CB">
        <w:rPr>
          <w:rFonts w:ascii="Times New Roman" w:eastAsia="Calibri" w:hAnsi="Times New Roman" w:cs="Times New Roman"/>
          <w:sz w:val="26"/>
          <w:szCs w:val="26"/>
        </w:rPr>
        <w:t>Tổng khối lượng của các chất phản ứng bằng tổng khối lượng chất sản phẩm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0: </w:t>
      </w:r>
      <w:r w:rsidRPr="006840CB">
        <w:rPr>
          <w:rFonts w:ascii="Times New Roman" w:eastAsia="Calibri" w:hAnsi="Times New Roman" w:cs="Times New Roman"/>
          <w:sz w:val="26"/>
          <w:szCs w:val="26"/>
        </w:rPr>
        <w:t>Tính khối lượng của vôi sống biết 12 g đá vôi và thấy xuất hiện 2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24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l khí hidro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7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6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k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3 mg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3 g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7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6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1: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Chọn đáp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án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đú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Phương trình hóa học biểu diễn ngắn gọn phản ứng hóa học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Có 2 bước để lập phương trình hóa học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Chỉ duy nhất 2 chất tham gia phản ứng tạo thành 1 chất sản phẩm mới gọi là phương trình hóa học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Quỳ tím dùng để xác định chất không là phản ứng hóa học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2: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Chọn đáp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án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sai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Có 3 bước lập phương trình hóa học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Phương trình hóa học biểu diễn ngắn gọn phản ứng hóa học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Dung dich muối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ăn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có CTHH là NaCl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>Ý nghĩa của phương trình hóa học là cho biết nguyên tố nguyên tử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3: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Viết phương trình hóa học của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kim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loại sắt tác dụng với dung dịch axit sunfuric loãng biết sản phẩm là sắt (II) suafua và có khí bay lên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>Fe 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Fe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>Fe 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Fe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>Fe 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Fe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S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>Fe 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Fe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4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Ca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X → CaCl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. X là?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Cl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Cl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O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5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Phương trình đúng của photpho cháy trong không khí, biết sản phẩm tạo thành là P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P + 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P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4P + 5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2P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P + 2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P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P + 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→ P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</w:p>
    <w:p w:rsidR="00D27023" w:rsidRPr="00D27023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F56E1" w:rsidRPr="00AD0C3F" w:rsidRDefault="00D27023" w:rsidP="006840CB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  <w:r>
        <w:rPr>
          <w:rFonts w:ascii="Times New Roman" w:hAnsi="Times New Roman" w:cs="Times New Roman"/>
          <w:b/>
          <w:color w:val="FF0000"/>
          <w:sz w:val="28"/>
          <w:szCs w:val="26"/>
        </w:rPr>
        <w:br w:type="page"/>
      </w:r>
      <w:r w:rsidR="00EF56E1" w:rsidRPr="00AD0C3F">
        <w:rPr>
          <w:rFonts w:ascii="Times New Roman" w:hAnsi="Times New Roman" w:cs="Times New Roman"/>
          <w:b/>
          <w:color w:val="FF0000"/>
          <w:sz w:val="28"/>
          <w:szCs w:val="26"/>
        </w:rPr>
        <w:lastRenderedPageBreak/>
        <w:t>NỘI DUNG PHỤ ĐẠO HỌC SINH YẾU HÓA 8</w:t>
      </w:r>
    </w:p>
    <w:p w:rsidR="00EF56E1" w:rsidRDefault="00EF56E1" w:rsidP="00EF56E1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  <w:r w:rsidRPr="00AD0C3F">
        <w:rPr>
          <w:rFonts w:ascii="Times New Roman" w:hAnsi="Times New Roman" w:cs="Times New Roman"/>
          <w:b/>
          <w:color w:val="FF0000"/>
          <w:sz w:val="28"/>
          <w:szCs w:val="26"/>
        </w:rPr>
        <w:t>TUẦ</w:t>
      </w:r>
      <w:r>
        <w:rPr>
          <w:rFonts w:ascii="Times New Roman" w:hAnsi="Times New Roman" w:cs="Times New Roman"/>
          <w:b/>
          <w:color w:val="FF0000"/>
          <w:sz w:val="28"/>
          <w:szCs w:val="26"/>
        </w:rPr>
        <w:t xml:space="preserve">N </w:t>
      </w:r>
      <w:r>
        <w:rPr>
          <w:rFonts w:ascii="Times New Roman" w:hAnsi="Times New Roman" w:cs="Times New Roman"/>
          <w:b/>
          <w:color w:val="FF0000"/>
          <w:sz w:val="28"/>
          <w:szCs w:val="26"/>
        </w:rPr>
        <w:t>14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1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Tỉ lệ hệ số tương ứng của chất tham gia và chất tạo thành của phương trình sau: Fe + 2HCl → FeCl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:2:1:2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:2:2:1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2:1:1:1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:2:1:1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2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Nhìn vào phương trình sau và cho biết tỉ số giữa các chất tham gia phản ứng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sz w:val="26"/>
          <w:szCs w:val="26"/>
        </w:rPr>
        <w:t>2 NaOH + Cu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→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Cu(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>OH)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Na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:1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1: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2:1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2:3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3: </w:t>
      </w:r>
      <w:r w:rsidRPr="006840CB">
        <w:rPr>
          <w:rFonts w:ascii="Times New Roman" w:eastAsia="Calibri" w:hAnsi="Times New Roman" w:cs="Times New Roman"/>
          <w:sz w:val="26"/>
          <w:szCs w:val="26"/>
        </w:rPr>
        <w:t>Tìm A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Ca(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>H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840CB">
        <w:rPr>
          <w:rFonts w:ascii="Times New Roman" w:eastAsia="Calibri" w:hAnsi="Times New Roman" w:cs="Times New Roman"/>
          <w:sz w:val="26"/>
          <w:szCs w:val="26"/>
        </w:rPr>
        <w:t>) −</w:t>
      </w:r>
      <w:r w:rsidRPr="006840CB">
        <w:rPr>
          <w:rFonts w:ascii="Times New Roman" w:eastAsia="Calibri" w:hAnsi="Times New Roman" w:cs="Times New Roman"/>
          <w:sz w:val="26"/>
          <w:szCs w:val="26"/>
          <w:vertAlign w:val="superscript"/>
        </w:rPr>
        <w:t>to</w:t>
      </w:r>
      <w:r w:rsidRPr="006840CB">
        <w:rPr>
          <w:rFonts w:ascii="Times New Roman" w:eastAsia="Calibri" w:hAnsi="Times New Roman" w:cs="Times New Roman"/>
          <w:sz w:val="26"/>
          <w:szCs w:val="26"/>
        </w:rPr>
        <w:t>→ Ca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 + A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H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CO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4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Điền chất cần tìm và hệ số thích hợp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sz w:val="26"/>
          <w:szCs w:val="26"/>
        </w:rPr>
        <w:t>FeO + CO → X + C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Fe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840CB">
        <w:rPr>
          <w:rFonts w:ascii="Times New Roman" w:eastAsia="Calibri" w:hAnsi="Times New Roman" w:cs="Times New Roman"/>
          <w:sz w:val="26"/>
          <w:szCs w:val="26"/>
        </w:rPr>
        <w:t> &amp; 1:2:3:1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Fe &amp; 1:1:1:1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Fe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6840CB">
        <w:rPr>
          <w:rFonts w:ascii="Times New Roman" w:eastAsia="Calibri" w:hAnsi="Times New Roman" w:cs="Times New Roman"/>
          <w:sz w:val="26"/>
          <w:szCs w:val="26"/>
        </w:rPr>
        <w:t>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 &amp; 1:2:1:1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FeC &amp; 1:1:1:1</w:t>
      </w:r>
    </w:p>
    <w:p w:rsidR="00D27023" w:rsidRPr="006840CB" w:rsidRDefault="00D27023" w:rsidP="00D27023">
      <w:pPr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bCs/>
          <w:sz w:val="26"/>
          <w:szCs w:val="26"/>
        </w:rPr>
        <w:t>Câu 5:</w:t>
      </w:r>
      <w:r w:rsidRPr="006840CB">
        <w:rPr>
          <w:rFonts w:ascii="Times New Roman" w:eastAsia="Calibri" w:hAnsi="Times New Roman" w:cs="Times New Roman"/>
          <w:sz w:val="26"/>
          <w:szCs w:val="26"/>
        </w:rPr>
        <w:t> Al + Cu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 → 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Alx(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>SO</w:t>
      </w:r>
      <w:r w:rsidRPr="006840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6840CB">
        <w:rPr>
          <w:rFonts w:ascii="Times New Roman" w:eastAsia="Calibri" w:hAnsi="Times New Roman" w:cs="Times New Roman"/>
          <w:sz w:val="26"/>
          <w:szCs w:val="26"/>
        </w:rPr>
        <w:t>)y + Cu. Tìm x, y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x=2, y=3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x=3</w:t>
      </w:r>
      <w:proofErr w:type="gramStart"/>
      <w:r w:rsidRPr="006840CB">
        <w:rPr>
          <w:rFonts w:ascii="Times New Roman" w:eastAsia="Calibri" w:hAnsi="Times New Roman" w:cs="Times New Roman"/>
          <w:sz w:val="26"/>
          <w:szCs w:val="26"/>
        </w:rPr>
        <w:t>,y</w:t>
      </w:r>
      <w:proofErr w:type="gramEnd"/>
      <w:r w:rsidRPr="006840CB">
        <w:rPr>
          <w:rFonts w:ascii="Times New Roman" w:eastAsia="Calibri" w:hAnsi="Times New Roman" w:cs="Times New Roman"/>
          <w:sz w:val="26"/>
          <w:szCs w:val="26"/>
        </w:rPr>
        <w:t>=4</w:t>
      </w:r>
    </w:p>
    <w:p w:rsidR="00D27023" w:rsidRPr="006840CB" w:rsidRDefault="00D27023" w:rsidP="00D27023">
      <w:pPr>
        <w:tabs>
          <w:tab w:val="left" w:pos="5670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6840CB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x=1, y=2</w:t>
      </w:r>
      <w:r w:rsidRPr="006840CB">
        <w:rPr>
          <w:rFonts w:ascii="Times New Roman" w:eastAsia="Calibri" w:hAnsi="Times New Roman" w:cs="Times New Roman"/>
          <w:sz w:val="26"/>
          <w:szCs w:val="26"/>
        </w:rPr>
        <w:tab/>
      </w:r>
      <w:r w:rsidRPr="006840CB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6840CB">
        <w:rPr>
          <w:rFonts w:ascii="Times New Roman" w:eastAsia="Calibri" w:hAnsi="Times New Roman" w:cs="Times New Roman"/>
          <w:sz w:val="26"/>
          <w:szCs w:val="26"/>
        </w:rPr>
        <w:t xml:space="preserve"> x=y=1</w:t>
      </w:r>
    </w:p>
    <w:p w:rsidR="00D27023" w:rsidRPr="006840CB" w:rsidRDefault="00D27023" w:rsidP="00D2702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b-NO"/>
        </w:rPr>
      </w:pPr>
      <w:r w:rsidRPr="006840CB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b-NO"/>
        </w:rPr>
        <w:t xml:space="preserve">Câu </w:t>
      </w:r>
      <w:r w:rsidRPr="006840CB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b-NO"/>
        </w:rPr>
        <w:t>6</w:t>
      </w:r>
      <w:r w:rsidRPr="006840CB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nb-NO"/>
        </w:rPr>
        <w:t xml:space="preserve">: 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nb-NO"/>
        </w:rPr>
        <w:t>Phương trình phản ứng hóa học được viết đúng là</w:t>
      </w:r>
    </w:p>
    <w:p w:rsidR="00D27023" w:rsidRPr="006840CB" w:rsidRDefault="00D27023" w:rsidP="00D2702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</w:pP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A. 4H + O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 xml:space="preserve">  </w:t>
      </w:r>
      <w:r w:rsidRPr="006840C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18.35pt" o:ole="">
            <v:imagedata r:id="rId6" o:title=""/>
          </v:shape>
          <o:OLEObject Type="Embed" ProgID="Equation.DSMT4" ShapeID="_x0000_i1025" DrawAspect="Content" ObjectID="_1699038855" r:id="rId7"/>
        </w:objec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 xml:space="preserve"> 2H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O.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ab/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ab/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ab/>
        <w:t xml:space="preserve">B. 4H + 2O  </w:t>
      </w:r>
      <w:r w:rsidRPr="006840C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360">
          <v:shape id="_x0000_i1026" type="#_x0000_t75" style="width:33.9pt;height:18.35pt" o:ole="">
            <v:imagedata r:id="rId6" o:title=""/>
          </v:shape>
          <o:OLEObject Type="Embed" ProgID="Equation.DSMT4" ShapeID="_x0000_i1026" DrawAspect="Content" ObjectID="_1699038856" r:id="rId8"/>
        </w:objec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 xml:space="preserve">  2H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O.</w:t>
      </w:r>
    </w:p>
    <w:p w:rsidR="00D27023" w:rsidRPr="006840CB" w:rsidRDefault="00D27023" w:rsidP="00D2702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</w:pP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C. 2H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 xml:space="preserve"> + O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 xml:space="preserve"> </w:t>
      </w:r>
      <w:r w:rsidRPr="006840C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360">
          <v:shape id="_x0000_i1027" type="#_x0000_t75" style="width:33.9pt;height:18.35pt" o:ole="">
            <v:imagedata r:id="rId6" o:title=""/>
          </v:shape>
          <o:OLEObject Type="Embed" ProgID="Equation.DSMT4" ShapeID="_x0000_i1027" DrawAspect="Content" ObjectID="_1699038857" r:id="rId9"/>
        </w:objec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2H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O.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ab/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ab/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ab/>
        <w:t xml:space="preserve">D. 2H + O </w:t>
      </w:r>
      <w:r w:rsidRPr="006840C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80" w:dyaOrig="360">
          <v:shape id="_x0000_i1028" type="#_x0000_t75" style="width:33.9pt;height:18.35pt" o:ole="">
            <v:imagedata r:id="rId6" o:title=""/>
          </v:shape>
          <o:OLEObject Type="Embed" ProgID="Equation.DSMT4" ShapeID="_x0000_i1028" DrawAspect="Content" ObjectID="_1699038858" r:id="rId10"/>
        </w:objec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 xml:space="preserve">   H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bCs/>
          <w:iCs/>
          <w:sz w:val="26"/>
          <w:szCs w:val="26"/>
          <w:lang w:val="pt-BR"/>
        </w:rPr>
        <w:t>O.</w:t>
      </w:r>
    </w:p>
    <w:p w:rsidR="00D27023" w:rsidRPr="006840CB" w:rsidRDefault="00D27023" w:rsidP="00D2702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7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Cho sơ đồ phản ứng:  </w:t>
      </w:r>
    </w:p>
    <w:p w:rsidR="00D27023" w:rsidRPr="006840CB" w:rsidRDefault="00D27023" w:rsidP="00D2702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vertAlign w:val="subscript"/>
          <w:lang w:val="pl-PL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        Al        +     HCl   ---&gt;        AlCl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l-PL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  +      H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l-PL"/>
        </w:rPr>
        <w:t>2</w:t>
      </w:r>
    </w:p>
    <w:p w:rsidR="00D27023" w:rsidRPr="006840CB" w:rsidRDefault="00D27023" w:rsidP="00D2702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       Hệ số cân bằng của PTHH trên lần lượt là</w:t>
      </w:r>
    </w:p>
    <w:p w:rsidR="00D27023" w:rsidRPr="006840CB" w:rsidRDefault="00D27023" w:rsidP="00D27023">
      <w:pPr>
        <w:tabs>
          <w:tab w:val="left" w:pos="4500"/>
        </w:tabs>
        <w:spacing w:after="0" w:line="240" w:lineRule="auto"/>
        <w:ind w:left="540" w:hanging="141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ab/>
        <w:t xml:space="preserve">A. 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6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4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.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B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. 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6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2.</w:t>
      </w:r>
    </w:p>
    <w:p w:rsidR="00D27023" w:rsidRPr="006840CB" w:rsidRDefault="00D27023" w:rsidP="00D27023">
      <w:pPr>
        <w:tabs>
          <w:tab w:val="left" w:pos="4500"/>
        </w:tabs>
        <w:spacing w:after="0" w:line="240" w:lineRule="auto"/>
        <w:ind w:left="540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C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. 2:6:2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4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.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ab/>
        <w:t>D. 2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6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2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vi-VN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.</w:t>
      </w:r>
    </w:p>
    <w:p w:rsidR="00D27023" w:rsidRPr="006840CB" w:rsidRDefault="00D27023" w:rsidP="00D27023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Câu 8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: Hiện tượng nào sau đây là hiện tượng hóa học</w:t>
      </w:r>
    </w:p>
    <w:p w:rsidR="00D27023" w:rsidRPr="006840CB" w:rsidRDefault="00D27023" w:rsidP="00D27023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A. sự bay hơi nước.                           B. lưỡi cuốc bị gỉ.</w:t>
      </w:r>
    </w:p>
    <w:p w:rsidR="00D27023" w:rsidRPr="006840CB" w:rsidRDefault="00D27023" w:rsidP="00D27023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l-PL"/>
        </w:rPr>
        <w:t>C. hòa tan đường vào nước.              D. cồn để trong lọ không kín bị bay hơi</w:t>
      </w:r>
    </w:p>
    <w:p w:rsidR="00662966" w:rsidRPr="006840CB" w:rsidRDefault="00662966" w:rsidP="00662966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Câu 9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Các quá trình kể dưới đây đâu là hiện tượng hóa học?</w:t>
      </w:r>
    </w:p>
    <w:p w:rsidR="00662966" w:rsidRPr="006840CB" w:rsidRDefault="00662966" w:rsidP="00662966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>A. Sự bay hơi nước .                                     B. Lưỡi cuốc bị gỉ.</w:t>
      </w:r>
    </w:p>
    <w:p w:rsidR="00662966" w:rsidRPr="006840CB" w:rsidRDefault="00662966" w:rsidP="00662966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>C. Hòa tan đường vào nước .                        D. Cồn để trong lọ không kín bị bay hơi.</w:t>
      </w:r>
    </w:p>
    <w:p w:rsidR="00662966" w:rsidRPr="006840CB" w:rsidRDefault="00662966" w:rsidP="00662966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Câu 10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Trong một phản ứng hóa học, các chất phản ứng và sản phẩm phải chứa cùng </w:t>
      </w:r>
    </w:p>
    <w:p w:rsidR="00662966" w:rsidRPr="006840CB" w:rsidRDefault="00662966" w:rsidP="00662966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lastRenderedPageBreak/>
        <w:t>A. số nguyên tử trong mỗi chất .       B. số nguyên tố tạo ra chất.</w:t>
      </w:r>
    </w:p>
    <w:p w:rsidR="00662966" w:rsidRPr="006840CB" w:rsidRDefault="00662966" w:rsidP="00662966">
      <w:pPr>
        <w:spacing w:after="0" w:line="240" w:lineRule="auto"/>
        <w:ind w:left="120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>C. số nguyên tử của mỗi nguyên tố.  D. số phân tử của mỗi chất.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 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Câu 11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Trong các hiện tượng sau, hiện tượng hóa học là 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A. khi nấu canh cua,gạch cua nổi lên trên. 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B. cồn để trong lọ không đây nắp bị cạn dần.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C.đun nước,nước sôi bốc hơi.                                      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D. đốt cháy than để nấu nướng.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Câu 12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>Cho phương trình hóa học sau: 4Na + 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it-IT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sym w:font="Wingdings" w:char="00E0"/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Na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it-IT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>O. Sản phẩm của phản ứng là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A. Na.         B. 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.              C. Na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O.                     D. Na ; 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.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13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: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o phương trình hóa học sau: 4Al + 3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sym w:font="Wingdings" w:char="00E0"/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2Al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. Chất tham gia phản ứng là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A. Al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.           B. Al ; Al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.              C. 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; Al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pt-BR"/>
        </w:rPr>
        <w:t>.              D. Al ;O</w:t>
      </w:r>
      <w:r w:rsidRPr="006840CB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2.</w:t>
      </w:r>
    </w:p>
    <w:p w:rsidR="00662966" w:rsidRPr="006840CB" w:rsidRDefault="00662966" w:rsidP="00662966">
      <w:pPr>
        <w:tabs>
          <w:tab w:val="left" w:pos="3585"/>
          <w:tab w:val="center" w:pos="5073"/>
        </w:tabs>
        <w:spacing w:after="0" w:line="240" w:lineRule="auto"/>
        <w:ind w:left="120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Câu 14 :</w:t>
      </w:r>
      <w:r w:rsidRPr="006840CB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>Đốt cháy hoàn toàn</w:t>
      </w:r>
      <w:bookmarkStart w:id="0" w:name="_GoBack"/>
      <w:bookmarkEnd w:id="0"/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12,8 gam đồng </w:t>
      </w:r>
      <w:proofErr w:type="gramStart"/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>( Cu</w:t>
      </w:r>
      <w:proofErr w:type="gramEnd"/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>) trong bình chứa oxi thu được 16 gam đồng (II) oxit (CuO). Khối lượng của oxi tham gia phản ứng là :</w:t>
      </w:r>
    </w:p>
    <w:p w:rsidR="00662966" w:rsidRPr="006840CB" w:rsidRDefault="00662966" w:rsidP="00662966">
      <w:pPr>
        <w:tabs>
          <w:tab w:val="left" w:pos="3585"/>
          <w:tab w:val="center" w:pos="5073"/>
        </w:tabs>
        <w:spacing w:after="0" w:line="240" w:lineRule="auto"/>
        <w:ind w:left="675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>A.6</w:t>
      </w:r>
      <w:proofErr w:type="gramStart"/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>,4</w:t>
      </w:r>
      <w:proofErr w:type="gramEnd"/>
      <w:r w:rsidRPr="006840CB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gam                 B. 4,8 gam                    C. 3,2 gam                 D. 28,8 gam</w:t>
      </w:r>
    </w:p>
    <w:p w:rsidR="00662966" w:rsidRPr="006840CB" w:rsidRDefault="00662966" w:rsidP="00662966">
      <w:pPr>
        <w:spacing w:after="0" w:line="240" w:lineRule="auto"/>
        <w:ind w:left="18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840CB">
        <w:rPr>
          <w:rFonts w:ascii="Times New Roman" w:eastAsia="Times New Roman" w:hAnsi="Times New Roman" w:cs="Times New Roman"/>
          <w:b/>
          <w:sz w:val="26"/>
          <w:szCs w:val="26"/>
        </w:rPr>
        <w:t>Câu 15: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 Những hiện tượng sau đây, hiện tượng nào là hiện tượng vật lý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p w:rsidR="00662966" w:rsidRPr="006840CB" w:rsidRDefault="00662966" w:rsidP="00662966">
      <w:pPr>
        <w:spacing w:after="0" w:line="240" w:lineRule="auto"/>
        <w:ind w:left="18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(1) 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Sự ngưng tụ của nước                                                 </w:t>
      </w:r>
    </w:p>
    <w:p w:rsidR="00662966" w:rsidRPr="006840CB" w:rsidRDefault="00662966" w:rsidP="00662966">
      <w:pPr>
        <w:spacing w:after="0" w:line="240" w:lineRule="auto"/>
        <w:ind w:left="18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(2) 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>Sắt bị gỉ trọng không khí ẩm.</w:t>
      </w:r>
    </w:p>
    <w:p w:rsidR="00662966" w:rsidRPr="006840CB" w:rsidRDefault="00662966" w:rsidP="00662966">
      <w:pPr>
        <w:spacing w:after="0" w:line="240" w:lineRule="auto"/>
        <w:ind w:left="18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(3) 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>Nhôm nung nóng, nóng chảy để đúc xoong, nồi, chén</w:t>
      </w:r>
      <w:proofErr w:type="gramStart"/>
      <w:r w:rsidRPr="006840CB">
        <w:rPr>
          <w:rFonts w:ascii="Times New Roman" w:eastAsia="Times New Roman" w:hAnsi="Times New Roman" w:cs="Times New Roman"/>
          <w:sz w:val="26"/>
          <w:szCs w:val="26"/>
        </w:rPr>
        <w:t>,…</w:t>
      </w:r>
      <w:proofErr w:type="gramEnd"/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   (4) 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>Đốt cháy khí metan trong không khí tạo thành khí cacbonic và hơi nước</w:t>
      </w:r>
      <w:r w:rsidRPr="006840CB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662966" w:rsidRPr="006840CB" w:rsidRDefault="00662966" w:rsidP="0066296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gramStart"/>
      <w:r w:rsidRPr="006840CB">
        <w:rPr>
          <w:rFonts w:ascii="Times New Roman" w:eastAsia="Times New Roman" w:hAnsi="Times New Roman" w:cs="Times New Roman"/>
          <w:sz w:val="26"/>
          <w:szCs w:val="26"/>
        </w:rPr>
        <w:t>A. (1), (2).</w:t>
      </w:r>
      <w:proofErr w:type="gramEnd"/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                   </w:t>
      </w:r>
      <w:proofErr w:type="gramStart"/>
      <w:r w:rsidRPr="006840CB">
        <w:rPr>
          <w:rFonts w:ascii="Times New Roman" w:eastAsia="Times New Roman" w:hAnsi="Times New Roman" w:cs="Times New Roman"/>
          <w:sz w:val="26"/>
          <w:szCs w:val="26"/>
        </w:rPr>
        <w:t>B. (1), (3).</w:t>
      </w:r>
      <w:proofErr w:type="gramEnd"/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                       </w:t>
      </w:r>
      <w:proofErr w:type="gramStart"/>
      <w:r w:rsidRPr="006840CB">
        <w:rPr>
          <w:rFonts w:ascii="Times New Roman" w:eastAsia="Times New Roman" w:hAnsi="Times New Roman" w:cs="Times New Roman"/>
          <w:sz w:val="26"/>
          <w:szCs w:val="26"/>
        </w:rPr>
        <w:t>C. (1), (4).</w:t>
      </w:r>
      <w:proofErr w:type="gramEnd"/>
      <w:r w:rsidRPr="006840CB">
        <w:rPr>
          <w:rFonts w:ascii="Times New Roman" w:eastAsia="Times New Roman" w:hAnsi="Times New Roman" w:cs="Times New Roman"/>
          <w:sz w:val="26"/>
          <w:szCs w:val="26"/>
        </w:rPr>
        <w:t xml:space="preserve">                     D. (2), (4)</w:t>
      </w:r>
    </w:p>
    <w:p w:rsidR="00662966" w:rsidRPr="00327D40" w:rsidRDefault="00662966" w:rsidP="00662966">
      <w:pPr>
        <w:tabs>
          <w:tab w:val="left" w:pos="3585"/>
          <w:tab w:val="center" w:pos="5073"/>
        </w:tabs>
        <w:spacing w:after="0" w:line="240" w:lineRule="auto"/>
        <w:ind w:left="675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</w:p>
    <w:p w:rsidR="00EF56E1" w:rsidRDefault="00EF56E1" w:rsidP="00EF56E1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</w:p>
    <w:p w:rsidR="00AD0C3F" w:rsidRPr="00AD0C3F" w:rsidRDefault="00AD0C3F" w:rsidP="00AD0C3F">
      <w:pPr>
        <w:jc w:val="center"/>
        <w:rPr>
          <w:rFonts w:ascii="Times New Roman" w:hAnsi="Times New Roman" w:cs="Times New Roman"/>
          <w:b/>
          <w:color w:val="FF0000"/>
          <w:sz w:val="28"/>
          <w:szCs w:val="26"/>
        </w:rPr>
      </w:pPr>
    </w:p>
    <w:p w:rsidR="00AD0C3F" w:rsidRPr="00AD0C3F" w:rsidRDefault="00AD0C3F">
      <w:pPr>
        <w:rPr>
          <w:rFonts w:ascii="Times New Roman" w:hAnsi="Times New Roman" w:cs="Times New Roman"/>
          <w:sz w:val="26"/>
          <w:szCs w:val="26"/>
        </w:rPr>
      </w:pPr>
    </w:p>
    <w:sectPr w:rsidR="00AD0C3F" w:rsidRPr="00AD0C3F" w:rsidSect="00783CE4">
      <w:pgSz w:w="12240" w:h="15840"/>
      <w:pgMar w:top="720" w:right="990" w:bottom="568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832AC"/>
    <w:multiLevelType w:val="multilevel"/>
    <w:tmpl w:val="54F24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4D6373A"/>
    <w:multiLevelType w:val="multilevel"/>
    <w:tmpl w:val="E174C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54A191D"/>
    <w:multiLevelType w:val="multilevel"/>
    <w:tmpl w:val="3DA0B2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64C39D9"/>
    <w:multiLevelType w:val="multilevel"/>
    <w:tmpl w:val="0F26A7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6504CC2"/>
    <w:multiLevelType w:val="multilevel"/>
    <w:tmpl w:val="D6AC27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7404A79"/>
    <w:multiLevelType w:val="multilevel"/>
    <w:tmpl w:val="B3F44C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0A300C91"/>
    <w:multiLevelType w:val="multilevel"/>
    <w:tmpl w:val="91AA8F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0F957B89"/>
    <w:multiLevelType w:val="multilevel"/>
    <w:tmpl w:val="09E059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2C550BD"/>
    <w:multiLevelType w:val="multilevel"/>
    <w:tmpl w:val="466618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2DE132A"/>
    <w:multiLevelType w:val="multilevel"/>
    <w:tmpl w:val="B6C429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4152E2E"/>
    <w:multiLevelType w:val="multilevel"/>
    <w:tmpl w:val="B12460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4830D95"/>
    <w:multiLevelType w:val="multilevel"/>
    <w:tmpl w:val="97541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7F5482F"/>
    <w:multiLevelType w:val="multilevel"/>
    <w:tmpl w:val="DF7639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1765333"/>
    <w:multiLevelType w:val="multilevel"/>
    <w:tmpl w:val="30860F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29E3B13"/>
    <w:multiLevelType w:val="multilevel"/>
    <w:tmpl w:val="014878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6AD788D"/>
    <w:multiLevelType w:val="multilevel"/>
    <w:tmpl w:val="24369D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B2E3303"/>
    <w:multiLevelType w:val="multilevel"/>
    <w:tmpl w:val="85245F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BB611C3"/>
    <w:multiLevelType w:val="multilevel"/>
    <w:tmpl w:val="1C96EF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EC90D00"/>
    <w:multiLevelType w:val="multilevel"/>
    <w:tmpl w:val="C68EC8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0572D46"/>
    <w:multiLevelType w:val="multilevel"/>
    <w:tmpl w:val="149283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82E71BE"/>
    <w:multiLevelType w:val="multilevel"/>
    <w:tmpl w:val="A72AA8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91A65F7"/>
    <w:multiLevelType w:val="multilevel"/>
    <w:tmpl w:val="26BE8A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A0C1E93"/>
    <w:multiLevelType w:val="multilevel"/>
    <w:tmpl w:val="5B4CFA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AE92E8D"/>
    <w:multiLevelType w:val="multilevel"/>
    <w:tmpl w:val="1B62E1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B86427E"/>
    <w:multiLevelType w:val="multilevel"/>
    <w:tmpl w:val="22E068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CFB3482"/>
    <w:multiLevelType w:val="multilevel"/>
    <w:tmpl w:val="34527D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3DF937BA"/>
    <w:multiLevelType w:val="multilevel"/>
    <w:tmpl w:val="11984B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3DFF21A2"/>
    <w:multiLevelType w:val="multilevel"/>
    <w:tmpl w:val="E438FA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3FF260D9"/>
    <w:multiLevelType w:val="multilevel"/>
    <w:tmpl w:val="78ACEE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221303B"/>
    <w:multiLevelType w:val="multilevel"/>
    <w:tmpl w:val="E61A2F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43387118"/>
    <w:multiLevelType w:val="multilevel"/>
    <w:tmpl w:val="CDD29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43641A5B"/>
    <w:multiLevelType w:val="multilevel"/>
    <w:tmpl w:val="B090F7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43DC0E2F"/>
    <w:multiLevelType w:val="multilevel"/>
    <w:tmpl w:val="A18264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47781494"/>
    <w:multiLevelType w:val="multilevel"/>
    <w:tmpl w:val="413C11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480E13A3"/>
    <w:multiLevelType w:val="multilevel"/>
    <w:tmpl w:val="12EA1D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4967440F"/>
    <w:multiLevelType w:val="multilevel"/>
    <w:tmpl w:val="4612A2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4DE75DE2"/>
    <w:multiLevelType w:val="multilevel"/>
    <w:tmpl w:val="E57A25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500B0574"/>
    <w:multiLevelType w:val="multilevel"/>
    <w:tmpl w:val="E56A97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52EB5940"/>
    <w:multiLevelType w:val="multilevel"/>
    <w:tmpl w:val="6AA0F2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559505B0"/>
    <w:multiLevelType w:val="multilevel"/>
    <w:tmpl w:val="B0C4BE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560D791C"/>
    <w:multiLevelType w:val="multilevel"/>
    <w:tmpl w:val="D66EB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57616285"/>
    <w:multiLevelType w:val="multilevel"/>
    <w:tmpl w:val="A7BEB4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586D1E33"/>
    <w:multiLevelType w:val="multilevel"/>
    <w:tmpl w:val="7F9E67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5A997485"/>
    <w:multiLevelType w:val="multilevel"/>
    <w:tmpl w:val="A13881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5C0D2C67"/>
    <w:multiLevelType w:val="multilevel"/>
    <w:tmpl w:val="44D65A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5CE32798"/>
    <w:multiLevelType w:val="multilevel"/>
    <w:tmpl w:val="347AB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5EB87662"/>
    <w:multiLevelType w:val="multilevel"/>
    <w:tmpl w:val="DF0C6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>
    <w:nsid w:val="602E0FA8"/>
    <w:multiLevelType w:val="multilevel"/>
    <w:tmpl w:val="B25616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615F35CC"/>
    <w:multiLevelType w:val="multilevel"/>
    <w:tmpl w:val="3802F0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>
    <w:nsid w:val="65DC7B85"/>
    <w:multiLevelType w:val="multilevel"/>
    <w:tmpl w:val="CFE4F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>
    <w:nsid w:val="65F07696"/>
    <w:multiLevelType w:val="multilevel"/>
    <w:tmpl w:val="49BC2F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>
    <w:nsid w:val="66261555"/>
    <w:multiLevelType w:val="multilevel"/>
    <w:tmpl w:val="0F9ACA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>
    <w:nsid w:val="66396BC8"/>
    <w:multiLevelType w:val="multilevel"/>
    <w:tmpl w:val="5E64BB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3">
    <w:nsid w:val="68793F7E"/>
    <w:multiLevelType w:val="multilevel"/>
    <w:tmpl w:val="1DD6EE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4">
    <w:nsid w:val="6B002DBF"/>
    <w:multiLevelType w:val="multilevel"/>
    <w:tmpl w:val="7096AD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6F66720B"/>
    <w:multiLevelType w:val="multilevel"/>
    <w:tmpl w:val="B4325F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6">
    <w:nsid w:val="70C45F68"/>
    <w:multiLevelType w:val="multilevel"/>
    <w:tmpl w:val="A836C2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7">
    <w:nsid w:val="71790398"/>
    <w:multiLevelType w:val="multilevel"/>
    <w:tmpl w:val="02BC42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>
    <w:nsid w:val="78A476E6"/>
    <w:multiLevelType w:val="multilevel"/>
    <w:tmpl w:val="6E6A73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9">
    <w:nsid w:val="7E183EE1"/>
    <w:multiLevelType w:val="multilevel"/>
    <w:tmpl w:val="EBE07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0">
    <w:nsid w:val="7E486ACF"/>
    <w:multiLevelType w:val="multilevel"/>
    <w:tmpl w:val="97E810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4"/>
  </w:num>
  <w:num w:numId="2">
    <w:abstractNumId w:val="33"/>
  </w:num>
  <w:num w:numId="3">
    <w:abstractNumId w:val="20"/>
  </w:num>
  <w:num w:numId="4">
    <w:abstractNumId w:val="31"/>
  </w:num>
  <w:num w:numId="5">
    <w:abstractNumId w:val="18"/>
  </w:num>
  <w:num w:numId="6">
    <w:abstractNumId w:val="35"/>
  </w:num>
  <w:num w:numId="7">
    <w:abstractNumId w:val="26"/>
  </w:num>
  <w:num w:numId="8">
    <w:abstractNumId w:val="36"/>
  </w:num>
  <w:num w:numId="9">
    <w:abstractNumId w:val="11"/>
  </w:num>
  <w:num w:numId="10">
    <w:abstractNumId w:val="22"/>
  </w:num>
  <w:num w:numId="11">
    <w:abstractNumId w:val="29"/>
  </w:num>
  <w:num w:numId="12">
    <w:abstractNumId w:val="51"/>
  </w:num>
  <w:num w:numId="13">
    <w:abstractNumId w:val="56"/>
  </w:num>
  <w:num w:numId="14">
    <w:abstractNumId w:val="39"/>
  </w:num>
  <w:num w:numId="15">
    <w:abstractNumId w:val="57"/>
  </w:num>
  <w:num w:numId="16">
    <w:abstractNumId w:val="60"/>
  </w:num>
  <w:num w:numId="17">
    <w:abstractNumId w:val="6"/>
  </w:num>
  <w:num w:numId="18">
    <w:abstractNumId w:val="14"/>
  </w:num>
  <w:num w:numId="19">
    <w:abstractNumId w:val="1"/>
  </w:num>
  <w:num w:numId="20">
    <w:abstractNumId w:val="3"/>
  </w:num>
  <w:num w:numId="21">
    <w:abstractNumId w:val="59"/>
  </w:num>
  <w:num w:numId="22">
    <w:abstractNumId w:val="17"/>
  </w:num>
  <w:num w:numId="23">
    <w:abstractNumId w:val="34"/>
  </w:num>
  <w:num w:numId="24">
    <w:abstractNumId w:val="30"/>
  </w:num>
  <w:num w:numId="25">
    <w:abstractNumId w:val="19"/>
  </w:num>
  <w:num w:numId="26">
    <w:abstractNumId w:val="2"/>
  </w:num>
  <w:num w:numId="27">
    <w:abstractNumId w:val="27"/>
  </w:num>
  <w:num w:numId="28">
    <w:abstractNumId w:val="28"/>
  </w:num>
  <w:num w:numId="29">
    <w:abstractNumId w:val="48"/>
  </w:num>
  <w:num w:numId="30">
    <w:abstractNumId w:val="40"/>
  </w:num>
  <w:num w:numId="31">
    <w:abstractNumId w:val="52"/>
  </w:num>
  <w:num w:numId="32">
    <w:abstractNumId w:val="15"/>
  </w:num>
  <w:num w:numId="33">
    <w:abstractNumId w:val="21"/>
  </w:num>
  <w:num w:numId="34">
    <w:abstractNumId w:val="55"/>
  </w:num>
  <w:num w:numId="35">
    <w:abstractNumId w:val="9"/>
  </w:num>
  <w:num w:numId="36">
    <w:abstractNumId w:val="16"/>
  </w:num>
  <w:num w:numId="37">
    <w:abstractNumId w:val="32"/>
  </w:num>
  <w:num w:numId="38">
    <w:abstractNumId w:val="45"/>
  </w:num>
  <w:num w:numId="39">
    <w:abstractNumId w:val="58"/>
  </w:num>
  <w:num w:numId="40">
    <w:abstractNumId w:val="46"/>
  </w:num>
  <w:num w:numId="41">
    <w:abstractNumId w:val="8"/>
  </w:num>
  <w:num w:numId="42">
    <w:abstractNumId w:val="7"/>
  </w:num>
  <w:num w:numId="43">
    <w:abstractNumId w:val="10"/>
  </w:num>
  <w:num w:numId="44">
    <w:abstractNumId w:val="23"/>
  </w:num>
  <w:num w:numId="45">
    <w:abstractNumId w:val="41"/>
  </w:num>
  <w:num w:numId="46">
    <w:abstractNumId w:val="12"/>
  </w:num>
  <w:num w:numId="47">
    <w:abstractNumId w:val="44"/>
  </w:num>
  <w:num w:numId="48">
    <w:abstractNumId w:val="0"/>
  </w:num>
  <w:num w:numId="49">
    <w:abstractNumId w:val="42"/>
  </w:num>
  <w:num w:numId="50">
    <w:abstractNumId w:val="24"/>
  </w:num>
  <w:num w:numId="51">
    <w:abstractNumId w:val="49"/>
  </w:num>
  <w:num w:numId="52">
    <w:abstractNumId w:val="53"/>
  </w:num>
  <w:num w:numId="53">
    <w:abstractNumId w:val="25"/>
  </w:num>
  <w:num w:numId="54">
    <w:abstractNumId w:val="38"/>
  </w:num>
  <w:num w:numId="55">
    <w:abstractNumId w:val="37"/>
  </w:num>
  <w:num w:numId="56">
    <w:abstractNumId w:val="43"/>
  </w:num>
  <w:num w:numId="57">
    <w:abstractNumId w:val="13"/>
  </w:num>
  <w:num w:numId="58">
    <w:abstractNumId w:val="5"/>
  </w:num>
  <w:num w:numId="59">
    <w:abstractNumId w:val="47"/>
  </w:num>
  <w:num w:numId="60">
    <w:abstractNumId w:val="50"/>
  </w:num>
  <w:num w:numId="61">
    <w:abstractNumId w:val="4"/>
  </w:num>
  <w:numIdMacAtCleanup w:val="6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C3F"/>
    <w:rsid w:val="00014E8D"/>
    <w:rsid w:val="004B07B1"/>
    <w:rsid w:val="00662966"/>
    <w:rsid w:val="006840CB"/>
    <w:rsid w:val="00783CE4"/>
    <w:rsid w:val="008C111B"/>
    <w:rsid w:val="00A225F9"/>
    <w:rsid w:val="00A77607"/>
    <w:rsid w:val="00AD0C3F"/>
    <w:rsid w:val="00D27023"/>
    <w:rsid w:val="00DF7A68"/>
    <w:rsid w:val="00EF5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aliases w:val="2"/>
    <w:basedOn w:val="Normal"/>
    <w:autoRedefine/>
    <w:rsid w:val="00AD0C3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aliases w:val="2"/>
    <w:basedOn w:val="Normal"/>
    <w:autoRedefine/>
    <w:rsid w:val="00AD0C3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1303</Words>
  <Characters>743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C</dc:creator>
  <cp:lastModifiedBy>PHUC</cp:lastModifiedBy>
  <cp:revision>6</cp:revision>
  <dcterms:created xsi:type="dcterms:W3CDTF">2021-11-04T15:52:00Z</dcterms:created>
  <dcterms:modified xsi:type="dcterms:W3CDTF">2021-11-21T15:25:00Z</dcterms:modified>
</cp:coreProperties>
</file>